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80" r:id="rId23"/>
    <p:sldId id="282" r:id="rId24"/>
    <p:sldId id="289" r:id="rId25"/>
    <p:sldId id="284" r:id="rId26"/>
    <p:sldId id="286" r:id="rId27"/>
    <p:sldId id="287" r:id="rId28"/>
    <p:sldId id="291" r:id="rId29"/>
    <p:sldId id="293" r:id="rId30"/>
    <p:sldId id="295" r:id="rId31"/>
    <p:sldId id="297" r:id="rId32"/>
    <p:sldId id="299" r:id="rId33"/>
    <p:sldId id="301" r:id="rId34"/>
    <p:sldId id="303" r:id="rId35"/>
    <p:sldId id="304" r:id="rId36"/>
    <p:sldId id="306" r:id="rId37"/>
    <p:sldId id="308" r:id="rId38"/>
    <p:sldId id="310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53" autoAdjust="0"/>
    <p:restoredTop sz="94660"/>
  </p:normalViewPr>
  <p:slideViewPr>
    <p:cSldViewPr snapToGrid="0">
      <p:cViewPr varScale="1">
        <p:scale>
          <a:sx n="71" d="100"/>
          <a:sy n="71" d="100"/>
        </p:scale>
        <p:origin x="57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9908B-06D6-4DFF-9831-D5B379E94295}" type="datetimeFigureOut">
              <a:rPr lang="en-US" smtClean="0"/>
              <a:t>28/0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FC6B7-C22F-432D-9517-ECDD01195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737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9908B-06D6-4DFF-9831-D5B379E94295}" type="datetimeFigureOut">
              <a:rPr lang="en-US" smtClean="0"/>
              <a:t>28/0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FC6B7-C22F-432D-9517-ECDD01195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9908B-06D6-4DFF-9831-D5B379E94295}" type="datetimeFigureOut">
              <a:rPr lang="en-US" smtClean="0"/>
              <a:t>28/0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FC6B7-C22F-432D-9517-ECDD01195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415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9908B-06D6-4DFF-9831-D5B379E94295}" type="datetimeFigureOut">
              <a:rPr lang="en-US" smtClean="0"/>
              <a:t>28/0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FC6B7-C22F-432D-9517-ECDD01195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5663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9908B-06D6-4DFF-9831-D5B379E94295}" type="datetimeFigureOut">
              <a:rPr lang="en-US" smtClean="0"/>
              <a:t>28/0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FC6B7-C22F-432D-9517-ECDD01195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725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9908B-06D6-4DFF-9831-D5B379E94295}" type="datetimeFigureOut">
              <a:rPr lang="en-US" smtClean="0"/>
              <a:t>28/0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FC6B7-C22F-432D-9517-ECDD01195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5903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9908B-06D6-4DFF-9831-D5B379E94295}" type="datetimeFigureOut">
              <a:rPr lang="en-US" smtClean="0"/>
              <a:t>28/09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FC6B7-C22F-432D-9517-ECDD01195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5432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9908B-06D6-4DFF-9831-D5B379E94295}" type="datetimeFigureOut">
              <a:rPr lang="en-US" smtClean="0"/>
              <a:t>28/09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FC6B7-C22F-432D-9517-ECDD01195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733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9908B-06D6-4DFF-9831-D5B379E94295}" type="datetimeFigureOut">
              <a:rPr lang="en-US" smtClean="0"/>
              <a:t>28/09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FC6B7-C22F-432D-9517-ECDD01195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785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9908B-06D6-4DFF-9831-D5B379E94295}" type="datetimeFigureOut">
              <a:rPr lang="en-US" smtClean="0"/>
              <a:t>28/0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FC6B7-C22F-432D-9517-ECDD01195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6197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9908B-06D6-4DFF-9831-D5B379E94295}" type="datetimeFigureOut">
              <a:rPr lang="en-US" smtClean="0"/>
              <a:t>28/0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FC6B7-C22F-432D-9517-ECDD01195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2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79908B-06D6-4DFF-9831-D5B379E94295}" type="datetimeFigureOut">
              <a:rPr lang="en-US" smtClean="0"/>
              <a:t>28/0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7FC6B7-C22F-432D-9517-ECDD01195C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42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001340"/>
            <a:ext cx="9144000" cy="2387600"/>
          </a:xfrm>
        </p:spPr>
        <p:txBody>
          <a:bodyPr>
            <a:normAutofit/>
          </a:bodyPr>
          <a:lstStyle/>
          <a:p>
            <a:r>
              <a:rPr lang="lo-LA" sz="4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ບົດທີ 7</a:t>
            </a:r>
            <a:endParaRPr lang="en-US" sz="4400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ານວິເຄາະຄວາມສໍາພັນຂອງຕົວປ່ຽນ 2 ຕົວ</a:t>
            </a:r>
            <a:endParaRPr lang="en-US" sz="3600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832415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ເປັ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endParaRPr lang="en-US" sz="40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3968" y="1690688"/>
            <a:ext cx="9576103" cy="4405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50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ເປັ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endParaRPr lang="en-US" sz="40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73606" y="1801906"/>
            <a:ext cx="9844788" cy="293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0501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ເປັ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endParaRPr lang="en-US" sz="40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0373" y="1586753"/>
            <a:ext cx="9566089" cy="3818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32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0623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ເປັ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endParaRPr lang="en-US" sz="4000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55911" y="1090805"/>
            <a:ext cx="8834717" cy="5767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03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ເປັ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endParaRPr lang="en-US" sz="40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90917" y="1404464"/>
            <a:ext cx="8606117" cy="5552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496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ເປັ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83577"/>
            <a:ext cx="10515600" cy="491135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2.4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	 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ານ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ຊອກຫາຄວາມສຳພັນຂອງຕົວປ່ຽນຄຸນນະພາບ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endParaRPr lang="en-US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	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ຂັ້ນ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ີ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 1.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ານກວດສອບຄວາມເປັນເອກະລາດກັນຂອງຕົວປ່ຽ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endParaRPr lang="en-US" dirty="0" smtClean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	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	  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ໂດຍ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ັ້ງສົມມຸດຖານ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ເພື່ອການ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ົດສອບ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ດັ່ງນີ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້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	     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ປ່ຽນກຸ່ມທັງ 2 ຕົວເປັນເອກະລາດກັນ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       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ປ່ຽນກຸ່ມທັງ 2 ຕົວບໍ່ເປັນເອກະລາດກັນ</a:t>
            </a:r>
            <a:endParaRPr lang="en-US" dirty="0" smtClean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116211"/>
              </p:ext>
            </p:extLst>
          </p:nvPr>
        </p:nvGraphicFramePr>
        <p:xfrm>
          <a:off x="2133226" y="4039252"/>
          <a:ext cx="571874" cy="44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291960" imgH="228600" progId="Equation.3">
                  <p:embed/>
                </p:oleObj>
              </mc:Choice>
              <mc:Fallback>
                <p:oleObj name="Equation" r:id="rId3" imgW="2919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226" y="4039252"/>
                        <a:ext cx="571874" cy="447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61845"/>
              </p:ext>
            </p:extLst>
          </p:nvPr>
        </p:nvGraphicFramePr>
        <p:xfrm>
          <a:off x="2108200" y="4810192"/>
          <a:ext cx="546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279360" imgH="215640" progId="Equation.3">
                  <p:embed/>
                </p:oleObj>
              </mc:Choice>
              <mc:Fallback>
                <p:oleObj name="Equation" r:id="rId5" imgW="2793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8200" y="4810192"/>
                        <a:ext cx="546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Content Placeholder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78792" y="5289959"/>
            <a:ext cx="5328672" cy="80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407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ເປັ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	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ສະຫຼຸບ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ຜົນການທົດສອບ</a:t>
            </a:r>
            <a:endParaRPr lang="en-US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pPr marL="514350" indent="-514350">
              <a:buAutoNum type="arabicParenR"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ຈະຍອມຮັບ </a:t>
            </a:r>
            <a:endParaRPr lang="en-US" dirty="0" smtClean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pPr marL="0" indent="0">
              <a:buNone/>
            </a:pP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- ຖ້າຄ່າ 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        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ຈາກຕາຕະລາງ ໄຄສະແຄ</a:t>
            </a:r>
          </a:p>
          <a:p>
            <a:pPr marL="0" indent="0"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 ຫຼື  ຜົນຈາກ 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SPSS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ຄ່າ 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Significance(2-Sided) &gt; 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ທີ່ກໍານົດ.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endParaRPr lang="lo-LA" dirty="0" smtClean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pPr marL="0" indent="0">
              <a:buNone/>
            </a:pPr>
            <a:r>
              <a:rPr lang="lo-LA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ສະຫຼຸບໄດ້ວ່າຕົວປ່ຽນກຸ່ມທັງ 2 ຕົວ ເປັນເອກະລາດກັນດ້ວຍ   ທີ່ກໍານົດ.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endParaRPr lang="lo-LA" dirty="0" smtClean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pPr marL="0" indent="0"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) ຈະປະຕິເສດ </a:t>
            </a:r>
          </a:p>
          <a:p>
            <a:pPr marL="0" indent="0">
              <a:buNone/>
            </a:pPr>
            <a:r>
              <a:rPr lang="lo-LA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- ຖ້າຄ່າ 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        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ຈາກຕາຕະລາງ ໄຄສະແຄ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ຫຼື ຜົນຈາກ 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SPSS</a:t>
            </a:r>
            <a:endParaRPr lang="lo-LA" dirty="0" smtClean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pPr marL="0" indent="0"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 ຄ່າ 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Significance(2-Sided)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&lt;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 ທີ່ກໍານົດ.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ສະຫຼຸບວ່າບໍ່ເອກະລາດກັນ.</a:t>
            </a:r>
          </a:p>
          <a:p>
            <a:pPr marL="0" indent="0">
              <a:buNone/>
            </a:pPr>
            <a:endParaRPr lang="en-US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413748"/>
              </p:ext>
            </p:extLst>
          </p:nvPr>
        </p:nvGraphicFramePr>
        <p:xfrm>
          <a:off x="3043144" y="2210454"/>
          <a:ext cx="439644" cy="43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3" imgW="215640" imgH="228600" progId="Equation.3">
                  <p:embed/>
                </p:oleObj>
              </mc:Choice>
              <mc:Fallback>
                <p:oleObj name="Equation" r:id="rId3" imgW="2156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3144" y="2210454"/>
                        <a:ext cx="439644" cy="438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957072"/>
              </p:ext>
            </p:extLst>
          </p:nvPr>
        </p:nvGraphicFramePr>
        <p:xfrm>
          <a:off x="2785035" y="2649070"/>
          <a:ext cx="1835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5" imgW="901440" imgH="253800" progId="Equation.3">
                  <p:embed/>
                </p:oleObj>
              </mc:Choice>
              <mc:Fallback>
                <p:oleObj name="Equation" r:id="rId5" imgW="9014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5035" y="2649070"/>
                        <a:ext cx="18351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728588"/>
              </p:ext>
            </p:extLst>
          </p:nvPr>
        </p:nvGraphicFramePr>
        <p:xfrm>
          <a:off x="8905969" y="3209177"/>
          <a:ext cx="412512" cy="387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7" imgW="139680" imgH="139680" progId="Equation.3">
                  <p:embed/>
                </p:oleObj>
              </mc:Choice>
              <mc:Fallback>
                <p:oleObj name="Equation" r:id="rId7" imgW="13968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5969" y="3209177"/>
                        <a:ext cx="412512" cy="387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279888"/>
              </p:ext>
            </p:extLst>
          </p:nvPr>
        </p:nvGraphicFramePr>
        <p:xfrm>
          <a:off x="3262966" y="4219763"/>
          <a:ext cx="439644" cy="43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9" imgW="215640" imgH="228600" progId="Equation.3">
                  <p:embed/>
                </p:oleObj>
              </mc:Choice>
              <mc:Fallback>
                <p:oleObj name="Equation" r:id="rId9" imgW="2156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2966" y="4219763"/>
                        <a:ext cx="439644" cy="438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27703"/>
              </p:ext>
            </p:extLst>
          </p:nvPr>
        </p:nvGraphicFramePr>
        <p:xfrm>
          <a:off x="2785035" y="4658379"/>
          <a:ext cx="1835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11" imgW="901440" imgH="253800" progId="Equation.3">
                  <p:embed/>
                </p:oleObj>
              </mc:Choice>
              <mc:Fallback>
                <p:oleObj name="Equation" r:id="rId11" imgW="9014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5035" y="4658379"/>
                        <a:ext cx="18351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88244"/>
              </p:ext>
            </p:extLst>
          </p:nvPr>
        </p:nvGraphicFramePr>
        <p:xfrm>
          <a:off x="5687640" y="5277805"/>
          <a:ext cx="408360" cy="3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13" imgW="139680" imgH="139680" progId="Equation.3">
                  <p:embed/>
                </p:oleObj>
              </mc:Choice>
              <mc:Fallback>
                <p:oleObj name="Equation" r:id="rId13" imgW="13968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7640" y="5277805"/>
                        <a:ext cx="408360" cy="3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513405"/>
              </p:ext>
            </p:extLst>
          </p:nvPr>
        </p:nvGraphicFramePr>
        <p:xfrm>
          <a:off x="9475228" y="3766834"/>
          <a:ext cx="412512" cy="387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15" imgW="139680" imgH="139680" progId="Equation.3">
                  <p:embed/>
                </p:oleObj>
              </mc:Choice>
              <mc:Fallback>
                <p:oleObj name="Equation" r:id="rId15" imgW="13968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75228" y="3766834"/>
                        <a:ext cx="412512" cy="387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2704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ເປັ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	ຖ້າໃນຂັ້ນທີ 1 ສະຫຼຸບວ່າຕົວປ່ຽນກຸ່ມທັງ 2 ຕົວ ບໍ່ເອກະລາດກັນຈະຕ້ອງເຮັດຕໍ່ໃນຂັ້ນທີ 2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ພື່ອຊອກຫາຄວາມສຳພັ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ຫຼື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ວັດລະດັບ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ແລະ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ິດທາງຄວາມສຳພັ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ໂດຍແບ່ງເປັ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ຸ່ມຍ່ອຍ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ດັ່ງນີ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້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ີ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1 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ທັ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ປັນມາດ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ວັດ</a:t>
            </a: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ແບ່ງກຸ່ມ 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ຫຼື</a:t>
            </a: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ຕົວໜຶ່ງເປັນມາດ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ວັດ</a:t>
            </a: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ແບ່ງກຸ່ມ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ສ່ວນ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ປ່ຽນອີກຕົວໜຶ່ງເປັນມາດວັດລຽນລຳດັບ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ໍລະນີນີ້ຈະໃຊ້ຄ່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C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ຫຼື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V 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ວັດ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ລະດັບຄວາມສຳພ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ໂດຍ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ີ</a:t>
            </a:r>
            <a:r>
              <a:rPr lang="en-US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່</a:t>
            </a: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      ,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08116"/>
              </p:ext>
            </p:extLst>
          </p:nvPr>
        </p:nvGraphicFramePr>
        <p:xfrm>
          <a:off x="3536576" y="5149105"/>
          <a:ext cx="891752" cy="28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r:id="rId3" imgW="571004" imgH="177646" progId="Equation.DSMT4">
                  <p:embed/>
                </p:oleObj>
              </mc:Choice>
              <mc:Fallback>
                <p:oleObj r:id="rId3" imgW="571004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76" y="5149105"/>
                        <a:ext cx="891752" cy="282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28657"/>
              </p:ext>
            </p:extLst>
          </p:nvPr>
        </p:nvGraphicFramePr>
        <p:xfrm>
          <a:off x="4787152" y="5108763"/>
          <a:ext cx="1036133" cy="32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r:id="rId5" imgW="583693" imgH="177646" progId="Equation.DSMT4">
                  <p:embed/>
                </p:oleObj>
              </mc:Choice>
              <mc:Fallback>
                <p:oleObj r:id="rId5" imgW="583693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152" y="5108763"/>
                        <a:ext cx="1036133" cy="322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819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720725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aysettha OT" panose="020B0504020207020204" pitchFamily="34" charset="-34"/>
                <a:ea typeface="Calibri" panose="020F0502020204030204" pitchFamily="34" charset="0"/>
                <a:cs typeface="Saysettha OT" panose="020B0504020207020204" pitchFamily="34" charset="-34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7428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ເປັ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2694" y="1536700"/>
            <a:ext cx="10766612" cy="4351338"/>
          </a:xfrm>
        </p:spPr>
        <p:txBody>
          <a:bodyPr/>
          <a:lstStyle/>
          <a:p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ທີ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ປ່ຽນທັງ 2 ເປັນມາດວັດລຽນລໍາດັບ. </a:t>
            </a:r>
          </a:p>
          <a:p>
            <a:pPr marL="0" indent="0"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ສະຖິຕິທີ່ໃຊ້ວັດລະດັບ ແລະ ທິດທາງຄວາມສໍາພັນ ມີດັ່ງນີ້:</a:t>
            </a:r>
          </a:p>
          <a:p>
            <a:pPr marL="0" indent="0"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- ສະຖິຕິແກມມາ (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        )</a:t>
            </a:r>
          </a:p>
          <a:p>
            <a:pPr marL="0" indent="0"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- ສະຖິຕິ 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Kendall’s tau,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ໂດຍມີການປັບຄ່າຂໍ້ມູນທີ່ເທົ່າກັນໃຊ້ 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Kendall’s tau-c </a:t>
            </a:r>
            <a:r>
              <a:rPr lang="lo-LA" dirty="0">
                <a:latin typeface="Saysettha OT" panose="020B0504020207020204" pitchFamily="34" charset="-34"/>
                <a:cs typeface="Saysettha OT" panose="020B0504020207020204" pitchFamily="34" charset="-34"/>
              </a:rPr>
              <a:t>ເມື່ອ</a:t>
            </a:r>
            <a:r>
              <a:rPr lang="lo-LA" dirty="0"/>
              <a:t>         </a:t>
            </a:r>
            <a:r>
              <a:rPr lang="lo-LA" dirty="0" smtClean="0"/>
              <a:t>,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ໍລະນີ</a:t>
            </a:r>
            <a:r>
              <a:rPr lang="lo-LA" dirty="0" smtClean="0"/>
              <a:t>          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ໃຊ້</a:t>
            </a:r>
            <a:r>
              <a:rPr lang="lo-LA" dirty="0" smtClean="0"/>
              <a:t>   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Kendall’s tau-b.</a:t>
            </a:r>
          </a:p>
          <a:p>
            <a:pPr marL="0" indent="0"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                      ,   </a:t>
            </a:r>
            <a:endParaRPr lang="en-US" dirty="0" smtClean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pPr marL="0" indent="0"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- </a:t>
            </a:r>
            <a:r>
              <a:rPr lang="lo-LA" dirty="0">
                <a:latin typeface="Saysettha OT" panose="020B0504020207020204" pitchFamily="34" charset="-34"/>
                <a:cs typeface="Saysettha OT" panose="020B0504020207020204" pitchFamily="34" charset="-34"/>
              </a:rPr>
              <a:t>ສໍາປະສິດສະຫະສໍາພັນແບບລໍາດັບທີ່ຂອງສະເພຍແມນ                </a:t>
            </a:r>
            <a:endParaRPr lang="lo-LA" dirty="0" smtClean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pPr marL="0" indent="0"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33615"/>
              </p:ext>
            </p:extLst>
          </p:nvPr>
        </p:nvGraphicFramePr>
        <p:xfrm>
          <a:off x="3231311" y="2647320"/>
          <a:ext cx="1839439" cy="26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3" imgW="1231560" imgH="177480" progId="Equation.3">
                  <p:embed/>
                </p:oleObj>
              </mc:Choice>
              <mc:Fallback>
                <p:oleObj name="Equation" r:id="rId3" imgW="123156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1311" y="2647320"/>
                        <a:ext cx="1839439" cy="265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18656"/>
              </p:ext>
            </p:extLst>
          </p:nvPr>
        </p:nvGraphicFramePr>
        <p:xfrm>
          <a:off x="2555874" y="3485614"/>
          <a:ext cx="6445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5" imgW="330120" imgH="190440" progId="Equation.3">
                  <p:embed/>
                </p:oleObj>
              </mc:Choice>
              <mc:Fallback>
                <p:oleObj name="Equation" r:id="rId5" imgW="33012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4" y="3485614"/>
                        <a:ext cx="6445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96553"/>
              </p:ext>
            </p:extLst>
          </p:nvPr>
        </p:nvGraphicFramePr>
        <p:xfrm>
          <a:off x="4607719" y="3535620"/>
          <a:ext cx="6207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7" imgW="317160" imgH="139680" progId="Equation.3">
                  <p:embed/>
                </p:oleObj>
              </mc:Choice>
              <mc:Fallback>
                <p:oleObj name="Equation" r:id="rId7" imgW="31716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7719" y="3535620"/>
                        <a:ext cx="620712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32150"/>
              </p:ext>
            </p:extLst>
          </p:nvPr>
        </p:nvGraphicFramePr>
        <p:xfrm>
          <a:off x="990875" y="4062320"/>
          <a:ext cx="4079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9" imgW="2209680" imgH="177480" progId="Equation.3">
                  <p:embed/>
                </p:oleObj>
              </mc:Choice>
              <mc:Fallback>
                <p:oleObj name="Equation" r:id="rId9" imgW="22096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875" y="4062320"/>
                        <a:ext cx="407987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649351"/>
              </p:ext>
            </p:extLst>
          </p:nvPr>
        </p:nvGraphicFramePr>
        <p:xfrm>
          <a:off x="4286997" y="4016679"/>
          <a:ext cx="4102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11" imgW="2222280" imgH="177480" progId="Equation.3">
                  <p:embed/>
                </p:oleObj>
              </mc:Choice>
              <mc:Fallback>
                <p:oleObj name="Equation" r:id="rId11" imgW="22222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6997" y="4016679"/>
                        <a:ext cx="41021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44904"/>
              </p:ext>
            </p:extLst>
          </p:nvPr>
        </p:nvGraphicFramePr>
        <p:xfrm>
          <a:off x="7729725" y="4447533"/>
          <a:ext cx="18145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13" imgW="1409400" imgH="228600" progId="Equation.3">
                  <p:embed/>
                </p:oleObj>
              </mc:Choice>
              <mc:Fallback>
                <p:oleObj name="Equation" r:id="rId13" imgW="1409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29725" y="4447533"/>
                        <a:ext cx="181451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33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3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ພຽງ 2 ກຸ່ມຍ່ອຍ</a:t>
            </a:r>
            <a:endParaRPr lang="en-US" sz="3600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	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ານ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ຶກສາຄວາມສຳພັນຂອງຕົວປ່ຽນຕາມ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ແລະ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ປ່ຽນເອກະລາດ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ຫຼື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ອາດຈະກ່າ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ໄດ້ວ່າເປັນການປຽບທຽບຄ່າສະເລ່ຍຂອ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ະຊາກອ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ຫຼື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</a:t>
            </a:r>
            <a:r>
              <a:rPr lang="en-US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.</a:t>
            </a:r>
            <a:endParaRPr lang="lo-LA" sz="2400" dirty="0" smtClean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lo-LA" dirty="0">
                <a:latin typeface="Saysettha OT" panose="020B0504020207020204" pitchFamily="34" charset="-34"/>
                <a:cs typeface="Saysettha OT" panose="020B0504020207020204" pitchFamily="34" charset="-34"/>
              </a:rPr>
              <a:t>	</a:t>
            </a:r>
            <a:endParaRPr lang="en-US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pPr>
              <a:lnSpc>
                <a:spcPct val="150000"/>
              </a:lnSpc>
            </a:pPr>
            <a:endParaRPr lang="en-US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8325" y="3016251"/>
            <a:ext cx="7224360" cy="358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68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/>
            </a:r>
            <a:b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</a:b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1</a:t>
            </a:r>
            <a: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. 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ໝາຍ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ແລະ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ຈຸດປະສົງ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/>
            </a:r>
            <a:b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</a:br>
            <a:endParaRPr lang="en-US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81872"/>
            <a:ext cx="10515600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. </a:t>
            </a:r>
            <a:r>
              <a:rPr lang="en-US" sz="24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sz="24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ໝາຍ</a:t>
            </a:r>
            <a:r>
              <a:rPr lang="lo-LA" sz="24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ຂອງການວິເຄາະຄວາມສໍາພັນຂອງຕົວປ່ຽນ 2 ຕົວ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lo-LA" sz="2400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	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າ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ຊອກ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ຫ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ຳພ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ຂອ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ໂດຍ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ີ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່</a:t>
            </a:r>
            <a:r>
              <a:rPr lang="en-US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: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1) 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ດ້ານ</a:t>
            </a:r>
            <a:r>
              <a:rPr lang="en-US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ບ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ຫຼື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ຸ່ມ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ຊັ່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ພດກັບ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ີ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ຂອ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ລົດ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ີ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່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ມັກ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.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) 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ໜຶ່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ດ້ານ</a:t>
            </a:r>
            <a:r>
              <a:rPr lang="en-US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ບ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່ວ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ອີກ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ໜຶ່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ດ້ານ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ະລິມາ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ຊັ່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ອ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ຊີບ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ັບ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ະ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ແນ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ພິ່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ພໍ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ໃຈ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.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3) 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 2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ະລິມາ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ຊັ່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ອາຍຸ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ັບ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ະ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ແນ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ພິ່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ພໍ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ໃຈ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,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ລາຍ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ໄດ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້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ັບ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ວ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ມຖີ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່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ໃ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າ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ໄປ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ບິ່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ຮູບ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ງົ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7244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3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ພຽງ 2 ກຸ່ມຍ່ອຍ (ຕໍ່)</a:t>
            </a:r>
            <a:endParaRPr lang="en-US" sz="36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96810" y="1690688"/>
            <a:ext cx="9995726" cy="4454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64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7858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3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ພຽງ 2 ກຸ່ມຍ່ອຍ (ຕໍ່)</a:t>
            </a:r>
            <a:endParaRPr lang="en-US" sz="3600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11794" y="1325563"/>
            <a:ext cx="8370088" cy="513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980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3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ພຽງ 2 ກຸ່ມຍ່ອຍ (ຕໍ່)</a:t>
            </a:r>
            <a:endParaRPr lang="en-US" sz="36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06399" y="1690687"/>
            <a:ext cx="8730977" cy="5167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41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4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.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ປ່ຽນຕາມເປັນຕົວປ່ຽນປະລິມານສ່ວນຕົວປ່ຽນເອກະລາດເປັນຕົວປ່ຽນ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ຢ່າງໜ້ອຍ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</a:t>
            </a:r>
            <a:endParaRPr lang="en-US" sz="36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86462" y="1842246"/>
            <a:ext cx="10196999" cy="3684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140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4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.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ປ່ຽນຕາມເປັນຕົວປ່ຽນປະລິມານສ່ວນຕົວປ່ຽນເອກະລາດເປັນຕົວປ່ຽນ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ຢ່າງໜ້ອຍ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</a:t>
            </a:r>
            <a:endParaRPr lang="en-US" sz="3600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801906"/>
            <a:ext cx="9499977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4237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4</a:t>
            </a:r>
            <a:r>
              <a:rPr lang="lo-LA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ຢ່າງໜ້ອຍ 2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 (ຕໍ່)</a:t>
            </a:r>
            <a:endParaRPr lang="en-US" sz="36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4859" y="1801906"/>
            <a:ext cx="10557600" cy="3455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2789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4</a:t>
            </a:r>
            <a:r>
              <a:rPr lang="lo-LA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ຢ່າງໜ້ອຍ 2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 (ຕໍ່)</a:t>
            </a:r>
            <a:endParaRPr lang="en-US" sz="36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043953"/>
            <a:ext cx="9705715" cy="2488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5087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4</a:t>
            </a:r>
            <a:r>
              <a:rPr lang="lo-LA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ຢ່າງໜ້ອຍ 2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 (ຕໍ່)</a:t>
            </a:r>
            <a:endParaRPr lang="en-US" sz="36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28001" y="2001805"/>
            <a:ext cx="8484939" cy="4013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0480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4</a:t>
            </a:r>
            <a:r>
              <a:rPr lang="lo-LA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ຢ່າງໜ້ອຍ 2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 (ຕໍ່)</a:t>
            </a:r>
            <a:endParaRPr lang="en-US" sz="36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9205" y="1855693"/>
            <a:ext cx="8649913" cy="432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634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963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4</a:t>
            </a:r>
            <a:r>
              <a:rPr lang="lo-LA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ຢ່າງໜ້ອຍ 2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 (ຕໍ່)</a:t>
            </a:r>
            <a:endParaRPr lang="en-US" sz="36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2317" y="1435193"/>
            <a:ext cx="9246669" cy="4790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4289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6309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/>
            </a:r>
            <a:b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</a:b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1</a:t>
            </a:r>
            <a: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. 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ໝາຍ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ແລະ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ຈຸດປະສົງ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(ຕໍ່)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/>
            </a:r>
            <a:b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</a:br>
            <a:endParaRPr lang="en-US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81872"/>
            <a:ext cx="10515600" cy="4351338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ຂ. </a:t>
            </a:r>
            <a:r>
              <a:rPr lang="lo-LA" sz="24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ຈຸດປະສົງຂອງການວິເຄາະຄວາມສໍາພັນຂອງຕົວປ່ຽນ 2 ຕົວ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lo-LA" sz="2400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	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່ວ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ຫຼາຍ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ຜູ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້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ວິ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ໄຈ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ຈະ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ຶກສ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ຳພ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ຂອ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ພື່ອ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ຊອກ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ຫ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ຫດ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ແລະ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ຜົ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ຊັ່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: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າ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ຶກສ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ັດ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ໄຈ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ີ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່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ມີ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ຜົ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ໍ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່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ພຶດຕິ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ຳ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າ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ໃຊ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້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ຄື່ອ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ຳອາ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ຂອ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ແມ່ຍິ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ລາ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,​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າ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ຶກສ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ພື່ອ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ຊອກ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ຫ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ຫດ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ວ່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ັດ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ໄຈ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ໃດ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ັດ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ໄຈ</a:t>
            </a:r>
            <a:r>
              <a:rPr lang="en-US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ສຳຄັນ</a:t>
            </a:r>
            <a:r>
              <a:rPr lang="en-US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ີ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່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ຮັດ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ໃຫ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້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ພຶດຕິ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ຳ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າ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ໃຊ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້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ຄື່ອ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ຳອາ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ຂອ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ແມ່ຍິ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ລາ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ແຕກ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່າ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ັນ</a:t>
            </a:r>
            <a:r>
              <a:rPr lang="lo-LA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.</a:t>
            </a:r>
            <a:r>
              <a:rPr lang="en-US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ດັ່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ນັ້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,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າ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ຶກສ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ຳພ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ຂອ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ຈຶ່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ິ່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ີ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່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ຳຄ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ຫຼາຍ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ໃ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າ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ວິ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ໄຈ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.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ຜູ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້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ວິ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ໄຈ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່ວ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ຫຼາຍ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ຈຶ່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ຈຳ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້ອ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ໃຊ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້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ະຖິຕິ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ວັດຄວາມ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ຳພ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ຂອ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ຖ້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ວດ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ອບ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ແລ້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ພົບ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ວ່າ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ມີ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ຳພ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ແລະ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້ອ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ວັດ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ລະດັບ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 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ແລະ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ິດ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າງ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ຳພັນ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2400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ດ້ວຍ</a:t>
            </a:r>
            <a:r>
              <a:rPr lang="en-US" sz="2400" dirty="0">
                <a:latin typeface="Saysettha OT" panose="020B0504020207020204" pitchFamily="34" charset="-34"/>
                <a:cs typeface="Saysettha OT" panose="020B0504020207020204" pitchFamily="34" charset="-34"/>
              </a:rPr>
              <a:t>.</a:t>
            </a:r>
          </a:p>
          <a:p>
            <a:pPr marL="0" indent="0">
              <a:lnSpc>
                <a:spcPct val="160000"/>
              </a:lnSpc>
              <a:buNone/>
            </a:pPr>
            <a:endParaRPr lang="en-US" sz="2400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8195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963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4</a:t>
            </a:r>
            <a:r>
              <a:rPr lang="lo-LA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ຢ່າງໜ້ອຍ 2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 (ຕໍ່)</a:t>
            </a:r>
            <a:endParaRPr lang="en-US" sz="36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2496" y="1640542"/>
            <a:ext cx="1007157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22044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963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4</a:t>
            </a:r>
            <a:r>
              <a:rPr lang="lo-LA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ຢ່າງໜ້ອຍ 2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 (ຕໍ່)</a:t>
            </a:r>
            <a:endParaRPr lang="en-US" sz="36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1094" y="1586753"/>
            <a:ext cx="9585063" cy="4356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2577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963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4</a:t>
            </a:r>
            <a:r>
              <a:rPr lang="lo-LA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ຢ່າງໜ້ອຍ 2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 (ຕໍ່)</a:t>
            </a:r>
            <a:endParaRPr lang="en-US" sz="36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21977" y="1301378"/>
            <a:ext cx="8982635" cy="5217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1301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963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4</a:t>
            </a:r>
            <a:r>
              <a:rPr lang="lo-LA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ຢ່າງໜ້ອຍ 2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 (ຕໍ່)</a:t>
            </a:r>
            <a:endParaRPr lang="en-US" sz="36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559858"/>
            <a:ext cx="9717741" cy="375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2716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963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4</a:t>
            </a:r>
            <a:r>
              <a:rPr lang="lo-LA" sz="3600" dirty="0">
                <a:latin typeface="Saysettha OT" panose="020B0504020207020204" pitchFamily="34" charset="-34"/>
                <a:cs typeface="Saysettha OT" panose="020B0504020207020204" pitchFamily="34" charset="-34"/>
              </a:rPr>
              <a:t>. ຕົວປ່ຽນຕາມເປັນຕົວປ່ຽນປະລິມານສ່ວນຕົວປ່ຽນເອກະລາດເປັນຕົວປ່ຽນກຸ່ມຢ່າງໜ້ອຍ 2 </a:t>
            </a:r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ຸ່ມ (ຕໍ່)</a:t>
            </a:r>
            <a:endParaRPr lang="en-US" sz="36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83342" y="1429714"/>
            <a:ext cx="8767482" cy="5113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5888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5. ຕົວ​ປ່ຽນ​ທັງ 2 ຕົວ​ເປັນ​ຕົວ​ປ່ຽນ​ດ້ານ​ປະ​ລິ​ມານ (ຕໍ່)</a:t>
            </a:r>
            <a:endParaRPr lang="en-US" sz="3600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44620" y="1690688"/>
            <a:ext cx="9863952" cy="2864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5709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5. ຕົວ​ປ່ຽນ​ທັງ 2 ຕົວ​ເປັນ​ຕົວ​ປ່ຽນ​ດ້ານ​ປະ​ລິ​ມານ (ຕໍ່)</a:t>
            </a:r>
            <a:endParaRPr lang="en-US" sz="3600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00395" y="1690688"/>
            <a:ext cx="8943433" cy="3782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3385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4101"/>
            <a:ext cx="10515600" cy="1325563"/>
          </a:xfrm>
        </p:spPr>
        <p:txBody>
          <a:bodyPr>
            <a:normAutofit/>
          </a:bodyPr>
          <a:lstStyle/>
          <a:p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5. ຕົວ​ປ່ຽນ​ທັງ 2 ຕົວ​ເປັນ​ຕົວ​ປ່ຽນ​ດ້ານ​ປະ​ລິ​ມານ (ຕໍ່)</a:t>
            </a:r>
            <a:endParaRPr lang="en-US" sz="3600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59223" y="1398148"/>
            <a:ext cx="9018493" cy="5264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5207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4101"/>
            <a:ext cx="10515600" cy="1325563"/>
          </a:xfrm>
        </p:spPr>
        <p:txBody>
          <a:bodyPr>
            <a:normAutofit/>
          </a:bodyPr>
          <a:lstStyle/>
          <a:p>
            <a:r>
              <a:rPr lang="lo-LA" sz="3600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5. ຕົວ​ປ່ຽນ​ທັງ 2 ຕົວ​ເປັນ​ຕົວ​ປ່ຽນ​ດ້ານ​ປະ​ລິ​ມານ (ຕໍ່)</a:t>
            </a:r>
            <a:endParaRPr lang="en-US" sz="3600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91670" y="1450789"/>
            <a:ext cx="10475295" cy="3645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56100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/>
            </a:r>
            <a:b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</a:b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</a:t>
            </a:r>
            <a: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. 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b="1" dirty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/>
            </a:r>
            <a:b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</a:br>
            <a:endParaRPr lang="en-US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825625"/>
            <a:ext cx="10659035" cy="4351338"/>
          </a:xfrm>
        </p:spPr>
        <p:txBody>
          <a:bodyPr/>
          <a:lstStyle/>
          <a:p>
            <a:pPr marL="0" indent="0" algn="thaiDi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	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ໃ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າ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ຶກສາ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ຳພັ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ຂອງ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ຊັ່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: 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ເພດ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ັ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ບ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ິດ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ຫັ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,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ອາຊີບ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ັບ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ພຶດຕິ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ຳ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,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ໜັງ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ສືພິມ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ີ່ອ່າ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ະຈຳ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ັບ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ລະດັບ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າ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ຶກສາ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້ນ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.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ສົມມຸດ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ຖາ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ເພື່ອກາ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ທົດ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ສອບ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:</a:t>
            </a:r>
          </a:p>
          <a:p>
            <a:pPr marL="0" indent="0" algn="thaiDi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	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   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ດ້ານ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ບທັງ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 2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ບໍ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່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ມີ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ສຳພັນ</a:t>
            </a:r>
            <a:r>
              <a:rPr lang="en-US" dirty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>
                <a:latin typeface="Saysettha OT" panose="020B0504020207020204" pitchFamily="34" charset="-34"/>
                <a:cs typeface="Saysettha OT" panose="020B0504020207020204" pitchFamily="34" charset="-34"/>
              </a:rPr>
              <a:t>ກັນ</a:t>
            </a:r>
            <a:endParaRPr lang="en-US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pPr marL="0" indent="0" algn="thaiDi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	     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ດ້ານ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ບທັງ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 2 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ມີ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ວາມ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ສຳພັນ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ກັນ</a:t>
            </a:r>
            <a:endParaRPr lang="en-US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  <a:p>
            <a:r>
              <a:rPr lang="lo-LA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ສະຖິຕິທີ່ໃຊ້ທົດສອບ: ເພຍສັນໄຄສະແຄ </a:t>
            </a:r>
            <a:r>
              <a:rPr lang="en-US" dirty="0"/>
              <a:t>(Pearson Chi-Square).</a:t>
            </a:r>
          </a:p>
          <a:p>
            <a:endParaRPr lang="en-US" dirty="0">
              <a:latin typeface="Saysettha OT" panose="020B0504020207020204" pitchFamily="34" charset="-34"/>
              <a:cs typeface="Saysettha OT" panose="020B0504020207020204" pitchFamily="34" charset="-34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90749"/>
              </p:ext>
            </p:extLst>
          </p:nvPr>
        </p:nvGraphicFramePr>
        <p:xfrm>
          <a:off x="2031999" y="4116388"/>
          <a:ext cx="619259" cy="42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330120" imgH="228600" progId="Equation.3">
                  <p:embed/>
                </p:oleObj>
              </mc:Choice>
              <mc:Fallback>
                <p:oleObj name="Equation" r:id="rId3" imgW="3301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1999" y="4116388"/>
                        <a:ext cx="619259" cy="428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7856"/>
              </p:ext>
            </p:extLst>
          </p:nvPr>
        </p:nvGraphicFramePr>
        <p:xfrm>
          <a:off x="2031999" y="4862091"/>
          <a:ext cx="571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304560" imgH="215640" progId="Equation.3">
                  <p:embed/>
                </p:oleObj>
              </mc:Choice>
              <mc:Fallback>
                <p:oleObj name="Equation" r:id="rId5" imgW="3045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1999" y="4862091"/>
                        <a:ext cx="5715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9150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/>
            </a:r>
            <a:b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</a:b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 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/>
            </a:r>
            <a:b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</a:b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556218"/>
            <a:ext cx="9516035" cy="4241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6976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/>
            </a:r>
            <a:b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</a:b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 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/>
            </a:r>
            <a:b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</a:b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8058" y="1976718"/>
            <a:ext cx="9815393" cy="4128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2153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/>
            </a:r>
            <a:b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</a:b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 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ເປັນ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/>
            </a:r>
            <a:br>
              <a:rPr lang="en-US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</a:b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80883" y="1446353"/>
            <a:ext cx="7368988" cy="4809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7768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647" y="289899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ເປັ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endParaRPr lang="en-US" sz="40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68388" y="1615462"/>
            <a:ext cx="6414248" cy="5122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632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2.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ທັງ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2 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ເປັ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ຕົວ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ປ່ຽ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ຄຸນ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</a:t>
            </a:r>
            <a:r>
              <a:rPr lang="en-US" sz="4000" b="1" dirty="0" err="1" smtClean="0">
                <a:latin typeface="Saysettha OT" panose="020B0504020207020204" pitchFamily="34" charset="-34"/>
                <a:cs typeface="Saysettha OT" panose="020B0504020207020204" pitchFamily="34" charset="-34"/>
              </a:rPr>
              <a:t>ນະພາ</a:t>
            </a:r>
            <a:r>
              <a:rPr lang="en-US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​ບ</a:t>
            </a:r>
            <a:r>
              <a:rPr lang="lo-LA" sz="4000" b="1" dirty="0" smtClean="0">
                <a:latin typeface="Saysettha OT" panose="020B0504020207020204" pitchFamily="34" charset="-34"/>
                <a:cs typeface="Saysettha OT" panose="020B0504020207020204" pitchFamily="34" charset="-34"/>
              </a:rPr>
              <a:t> (ຕໍ່)</a:t>
            </a:r>
            <a:endParaRPr lang="en-US" sz="40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99471" y="1690688"/>
            <a:ext cx="7752106" cy="3512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06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7</TotalTime>
  <Words>863</Words>
  <Application>Microsoft Office PowerPoint</Application>
  <PresentationFormat>Widescreen</PresentationFormat>
  <Paragraphs>75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Calibri Light</vt:lpstr>
      <vt:lpstr>DokChampa</vt:lpstr>
      <vt:lpstr>Saysettha OT</vt:lpstr>
      <vt:lpstr>Office Theme</vt:lpstr>
      <vt:lpstr>Equation</vt:lpstr>
      <vt:lpstr>Equation.DSMT4</vt:lpstr>
      <vt:lpstr>ບົດທີ 7</vt:lpstr>
      <vt:lpstr> 1. ຄວາມ​ໝາຍ ​ແລະ ຈຸດປະສົງ </vt:lpstr>
      <vt:lpstr> 1. ຄວາມ​ໝາຍ ​ແລະ ຈຸດປະສົງ (ຕໍ່) </vt:lpstr>
      <vt:lpstr> 2. ຕົວ​ປ່ຽນ​ທັງ 2 ຕົວ ​ເປັນ​ຕົວ​ປ່ຽນ​ຄຸນ​ນະພາ​ບ </vt:lpstr>
      <vt:lpstr> 2. ຕົວ​ປ່ຽນ​ທັງ 2 ຕົວ ​ເປັນ​ຕົວ​ປ່ຽນ​ຄຸນ​ນະພາ​ບ (ຕໍ່) </vt:lpstr>
      <vt:lpstr> 2. ຕົວ​ປ່ຽນ​ທັງ 2 ຕົວ ​ເປັນ​ຕົວ​ປ່ຽນ​ຄຸນ​ນະພາ​ບ (ຕໍ່) </vt:lpstr>
      <vt:lpstr> 2. ຕົວ​ປ່ຽນ​ທັງ 2 ຕົວ ​ເປັນ​ຕົວ​ປ່ຽນ​ຄຸນ​ນະພາ​ບ (ຕໍ່) </vt:lpstr>
      <vt:lpstr>2. ຕົວ​ປ່ຽນ​ທັງ 2 ຕົວເປັນ​ຕົວ​ປ່ຽນ​ຄຸນ​ນະພາ​ບ (ຕໍ່)</vt:lpstr>
      <vt:lpstr>2. ຕົວ​ປ່ຽນ​ທັງ 2 ຕົວເປັນ​ຕົວ​ປ່ຽນ​ຄຸນ​ນະພາ​ບ (ຕໍ່)</vt:lpstr>
      <vt:lpstr>2. ຕົວ​ປ່ຽນ​ທັງ 2 ຕົວເປັນ​ຕົວ​ປ່ຽນ​ຄຸນ​ນະພາ​ບ (ຕໍ່)</vt:lpstr>
      <vt:lpstr>2. ຕົວ​ປ່ຽນ​ທັງ 2 ຕົວເປັນ​ຕົວ​ປ່ຽນ​ຄຸນ​ນະພາ​ບ (ຕໍ່)</vt:lpstr>
      <vt:lpstr>2. ຕົວ​ປ່ຽນ​ທັງ 2 ຕົວເປັນ​ຕົວ​ປ່ຽນ​ຄຸນ​ນະພາ​ບ (ຕໍ່)</vt:lpstr>
      <vt:lpstr>2. ຕົວ​ປ່ຽນ​ທັງ 2 ຕົວເປັນ​ຕົວ​ປ່ຽນ​ຄຸນ​ນະພາ​ບ (ຕໍ່)</vt:lpstr>
      <vt:lpstr>2. ຕົວ​ປ່ຽນ​ທັງ 2 ຕົວເປັນ​ຕົວ​ປ່ຽນ​ຄຸນ​ນະພາ​ບ (ຕໍ່)</vt:lpstr>
      <vt:lpstr>2. ຕົວ​ປ່ຽນ​ທັງ 2 ຕົວເປັນ​ຕົວ​ປ່ຽນ​ຄຸນ​ນະພາ​ບ (ຕໍ່)</vt:lpstr>
      <vt:lpstr>2. ຕົວ​ປ່ຽນ​ທັງ 2 ຕົວເປັນ​ຕົວ​ປ່ຽນ​ຄຸນ​ນະພາ​ບ (ຕໍ່)</vt:lpstr>
      <vt:lpstr>2. ຕົວ​ປ່ຽນ​ທັງ 2 ຕົວເປັນ​ຕົວ​ປ່ຽນ​ຄຸນ​ນະພາ​ບ (ຕໍ່)</vt:lpstr>
      <vt:lpstr>2. ຕົວ​ປ່ຽນ​ທັງ 2 ຕົວເປັນ​ຕົວ​ປ່ຽນ​ຄຸນ​ນະພາ​ບ (ຕໍ່)</vt:lpstr>
      <vt:lpstr>3. ຕົວປ່ຽນຕາມເປັນຕົວປ່ຽນປະລິມານສ່ວນຕົວປ່ຽນເອກະລາດເປັນຕົວປ່ຽນກຸ່ມພຽງ 2 ກຸ່ມຍ່ອຍ</vt:lpstr>
      <vt:lpstr>3. ຕົວປ່ຽນຕາມເປັນຕົວປ່ຽນປະລິມານສ່ວນຕົວປ່ຽນເອກະລາດເປັນຕົວປ່ຽນກຸ່ມພຽງ 2 ກຸ່ມຍ່ອຍ (ຕໍ່)</vt:lpstr>
      <vt:lpstr>3. ຕົວປ່ຽນຕາມເປັນຕົວປ່ຽນປະລິມານສ່ວນຕົວປ່ຽນເອກະລາດເປັນຕົວປ່ຽນກຸ່ມພຽງ 2 ກຸ່ມຍ່ອຍ (ຕໍ່)</vt:lpstr>
      <vt:lpstr>3. ຕົວປ່ຽນຕາມເປັນຕົວປ່ຽນປະລິມານສ່ວນຕົວປ່ຽນເອກະລາດເປັນຕົວປ່ຽນກຸ່ມພຽງ 2 ກຸ່ມຍ່ອຍ (ຕໍ່)</vt:lpstr>
      <vt:lpstr>4. ຕົວປ່ຽນຕາມເປັນຕົວປ່ຽນປະລິມານສ່ວນຕົວປ່ຽນເອກະລາດເປັນຕົວປ່ຽນກຸ່ມຢ່າງໜ້ອຍ 2 ກຸ່ມ</vt:lpstr>
      <vt:lpstr>4. ຕົວປ່ຽນຕາມເປັນຕົວປ່ຽນປະລິມານສ່ວນຕົວປ່ຽນເອກະລາດເປັນຕົວປ່ຽນກຸ່ມຢ່າງໜ້ອຍ 2 ກຸ່ມ</vt:lpstr>
      <vt:lpstr>4. ຕົວປ່ຽນຕາມເປັນຕົວປ່ຽນປະລິມານສ່ວນຕົວປ່ຽນເອກະລາດເປັນຕົວປ່ຽນກຸ່ມຢ່າງໜ້ອຍ 2 ກຸ່ມ (ຕໍ່)</vt:lpstr>
      <vt:lpstr>4. ຕົວປ່ຽນຕາມເປັນຕົວປ່ຽນປະລິມານສ່ວນຕົວປ່ຽນເອກະລາດເປັນຕົວປ່ຽນກຸ່ມຢ່າງໜ້ອຍ 2 ກຸ່ມ (ຕໍ່)</vt:lpstr>
      <vt:lpstr>4. ຕົວປ່ຽນຕາມເປັນຕົວປ່ຽນປະລິມານສ່ວນຕົວປ່ຽນເອກະລາດເປັນຕົວປ່ຽນກຸ່ມຢ່າງໜ້ອຍ 2 ກຸ່ມ (ຕໍ່)</vt:lpstr>
      <vt:lpstr>4. ຕົວປ່ຽນຕາມເປັນຕົວປ່ຽນປະລິມານສ່ວນຕົວປ່ຽນເອກະລາດເປັນຕົວປ່ຽນກຸ່ມຢ່າງໜ້ອຍ 2 ກຸ່ມ (ຕໍ່)</vt:lpstr>
      <vt:lpstr>4. ຕົວປ່ຽນຕາມເປັນຕົວປ່ຽນປະລິມານສ່ວນຕົວປ່ຽນເອກະລາດເປັນຕົວປ່ຽນກຸ່ມຢ່າງໜ້ອຍ 2 ກຸ່ມ (ຕໍ່)</vt:lpstr>
      <vt:lpstr>4. ຕົວປ່ຽນຕາມເປັນຕົວປ່ຽນປະລິມານສ່ວນຕົວປ່ຽນເອກະລາດເປັນຕົວປ່ຽນກຸ່ມຢ່າງໜ້ອຍ 2 ກຸ່ມ (ຕໍ່)</vt:lpstr>
      <vt:lpstr>4. ຕົວປ່ຽນຕາມເປັນຕົວປ່ຽນປະລິມານສ່ວນຕົວປ່ຽນເອກະລາດເປັນຕົວປ່ຽນກຸ່ມຢ່າງໜ້ອຍ 2 ກຸ່ມ (ຕໍ່)</vt:lpstr>
      <vt:lpstr>4. ຕົວປ່ຽນຕາມເປັນຕົວປ່ຽນປະລິມານສ່ວນຕົວປ່ຽນເອກະລາດເປັນຕົວປ່ຽນກຸ່ມຢ່າງໜ້ອຍ 2 ກຸ່ມ (ຕໍ່)</vt:lpstr>
      <vt:lpstr>4. ຕົວປ່ຽນຕາມເປັນຕົວປ່ຽນປະລິມານສ່ວນຕົວປ່ຽນເອກະລາດເປັນຕົວປ່ຽນກຸ່ມຢ່າງໜ້ອຍ 2 ກຸ່ມ (ຕໍ່)</vt:lpstr>
      <vt:lpstr>4. ຕົວປ່ຽນຕາມເປັນຕົວປ່ຽນປະລິມານສ່ວນຕົວປ່ຽນເອກະລາດເປັນຕົວປ່ຽນກຸ່ມຢ່າງໜ້ອຍ 2 ກຸ່ມ (ຕໍ່)</vt:lpstr>
      <vt:lpstr>5. ຕົວ​ປ່ຽນ​ທັງ 2 ຕົວ​ເປັນ​ຕົວ​ປ່ຽນ​ດ້ານ​ປະ​ລິ​ມານ (ຕໍ່)</vt:lpstr>
      <vt:lpstr>5. ຕົວ​ປ່ຽນ​ທັງ 2 ຕົວ​ເປັນ​ຕົວ​ປ່ຽນ​ດ້ານ​ປະ​ລິ​ມານ (ຕໍ່)</vt:lpstr>
      <vt:lpstr>5. ຕົວ​ປ່ຽນ​ທັງ 2 ຕົວ​ເປັນ​ຕົວ​ປ່ຽນ​ດ້ານ​ປະ​ລິ​ມານ (ຕໍ່)</vt:lpstr>
      <vt:lpstr>5. ຕົວ​ປ່ຽນ​ທັງ 2 ຕົວ​ເປັນ​ຕົວ​ປ່ຽນ​ດ້ານ​ປະ​ລິ​ມານ (ຕໍ່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ບົດທີ 7</dc:title>
  <dc:creator>Microsoft account</dc:creator>
  <cp:lastModifiedBy>Microsoft account</cp:lastModifiedBy>
  <cp:revision>42</cp:revision>
  <dcterms:created xsi:type="dcterms:W3CDTF">2021-09-26T15:36:21Z</dcterms:created>
  <dcterms:modified xsi:type="dcterms:W3CDTF">2021-09-28T10:46:22Z</dcterms:modified>
</cp:coreProperties>
</file>